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0180" w:rsidRPr="00954152" w:rsidRDefault="00D90180" w:rsidP="00D90180"/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D90180" w:rsidRPr="00954152" w:rsidTr="007D2A12">
        <w:trPr>
          <w:trHeight w:val="72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D90180" w:rsidRPr="00954152" w:rsidRDefault="00D90180" w:rsidP="007D2A12">
            <w:pPr>
              <w:spacing w:line="276" w:lineRule="auto"/>
            </w:pPr>
            <w:bookmarkStart w:id="0" w:name="Unit4"/>
            <w:r w:rsidRPr="00954152">
              <w:rPr>
                <w:rFonts w:ascii="Verdana" w:hAnsi="Verdana"/>
                <w:b/>
              </w:rPr>
              <w:t>UNIT 4: Fractions and percentages</w:t>
            </w:r>
            <w:r w:rsidRPr="00954152">
              <w:t xml:space="preserve"> </w:t>
            </w:r>
            <w:bookmarkEnd w:id="0"/>
          </w:p>
        </w:tc>
      </w:tr>
    </w:tbl>
    <w:p w:rsidR="00D90180" w:rsidRPr="00954152" w:rsidRDefault="00D90180" w:rsidP="00D90180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D90180" w:rsidRPr="00954152" w:rsidRDefault="00D90180" w:rsidP="00D90180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order positive and negative integers, decimals and fractions; use the symbols =, ≠, &lt;, &gt;, ≤, ≥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apply the four operations, including formal written methods, to integers, decimals and simple fractions (proper and improper), and mixed numbers – all both positive and negative; understand and use place value (e.g. when working with very large or very small numbers, and when calculating with decimals)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calculate exactly with fractions …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0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work interchangeably with terminating decimals and their corresponding fractions (such as 3.5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9.65pt;height:26.85pt" o:ole="">
            <v:imagedata r:id="rId6" o:title=""/>
          </v:shape>
          <o:OLEObject Type="Embed" ProgID="Equation.DSMT4" ShapeID="_x0000_i1052" DrawAspect="Content" ObjectID="_1529471461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r 0.375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nd </w:t>
      </w:r>
      <w:proofErr w:type="gramEnd"/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53" type="#_x0000_t75" style="width:9.65pt;height:29pt" o:ole="">
            <v:imagedata r:id="rId8" o:title=""/>
          </v:shape>
          <o:OLEObject Type="Embed" ProgID="Equation.DSMT4" ShapeID="_x0000_i1053" DrawAspect="Content" ObjectID="_1529471462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nterpret fractions and percentages as operators</w:t>
      </w:r>
    </w:p>
    <w:p w:rsidR="00D90180" w:rsidRPr="00954152" w:rsidRDefault="00D90180" w:rsidP="00D90180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N13</w:t>
      </w:r>
      <w:r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use standard units of mass, length, time, money and other measure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(including standard compound measures) using decimal quantities where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appropriate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3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express one quantity as a fraction of another, where the fraction is less than 1 or greater than 1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9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define percentage as ‘number of parts per hundred’; interpret percentages and percentage changes as a fraction or a decimal, and interpret these multiplicatively; express one quantity as a percentage of another; compare two quantities using percentages; work with percentages greater than 100%; solve problems involving percentage change, including percentage increase/decrease, and original value problems and simple interest including in financial mathematics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interpret and construct tables, charts and diagrams, including frequency tables, bar charts, pie charts and pictograms for categorical data, vertical line charts for ungrouped discrete numerical data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tables and line graphs for time series dat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know their appropriate use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the four operations of number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find common factors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have a basic understanding of fractions as being ‘parts of a whole’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define percentage as ‘number of parts per hundred’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know number complements to 10 and multiplication tables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cimal, percentage, inverse, addition, subtraction, multiplication, division, fractions, mixed, improper, recurring, integer, decimal, terminating, percentage, VAT, increase, decrease, multiplier, profit, loss</w:t>
      </w:r>
    </w:p>
    <w:p w:rsidR="00C625DB" w:rsidRDefault="00C625DB">
      <w:pPr>
        <w:rPr>
          <w:b/>
          <w:color w:val="0F243E" w:themeColor="text2" w:themeShade="80"/>
        </w:rPr>
      </w:pPr>
      <w:r>
        <w:rPr>
          <w:b/>
          <w:color w:val="0F243E" w:themeColor="text2" w:themeShade="80"/>
        </w:rPr>
        <w:br w:type="page"/>
      </w:r>
    </w:p>
    <w:p w:rsidR="00C625DB" w:rsidRDefault="00C625DB" w:rsidP="00C625DB"/>
    <w:tbl>
      <w:tblPr>
        <w:tblStyle w:val="TableGrid"/>
        <w:tblpPr w:leftFromText="180" w:rightFromText="180" w:vertAnchor="text" w:tblpY="7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none" w:sz="0" w:space="0" w:color="auto"/>
          <w:insideV w:val="none" w:sz="0" w:space="0" w:color="auto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7988"/>
        <w:gridCol w:w="2694"/>
      </w:tblGrid>
      <w:tr w:rsidR="00C625DB" w:rsidRPr="00954152" w:rsidTr="007D2A12">
        <w:tc>
          <w:tcPr>
            <w:tcW w:w="3739" w:type="pct"/>
            <w:shd w:val="clear" w:color="auto" w:fill="8DB3E2" w:themeFill="text2" w:themeFillTint="66"/>
            <w:vAlign w:val="center"/>
          </w:tcPr>
          <w:p w:rsidR="00C625DB" w:rsidRPr="00954152" w:rsidRDefault="00C625DB" w:rsidP="007D2A12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" w:name="Unit4b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4</w:t>
            </w:r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>b</w:t>
            </w: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. Percentages</w:t>
            </w:r>
          </w:p>
          <w:p w:rsidR="00C625DB" w:rsidRPr="00954152" w:rsidRDefault="00C625DB" w:rsidP="007D2A12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(N12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N13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R9)</w:t>
            </w:r>
            <w:bookmarkEnd w:id="1"/>
          </w:p>
        </w:tc>
        <w:tc>
          <w:tcPr>
            <w:tcW w:w="1261" w:type="pct"/>
            <w:shd w:val="clear" w:color="auto" w:fill="8DB3E2" w:themeFill="text2" w:themeFillTint="66"/>
          </w:tcPr>
          <w:p w:rsidR="00C625DB" w:rsidRPr="00954152" w:rsidRDefault="00C625DB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C625DB" w:rsidRPr="00954152" w:rsidRDefault="00C625DB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5-7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C625DB" w:rsidRDefault="00C625DB" w:rsidP="00C625DB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ress a given number as a percentage of another number;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 percentage of a quantity without a calculator: 50%, 25% and multiples of 10% and 5%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 percentage of a quantity or measurement (use measurements they should know from Key Stage 3 only)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alculate amount of increase/decrease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percentages to solve problems, including comparisons of two quantities using percentages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Percentages over 100%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percentages in real-life situations, including percentages greater than 100%: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ice after VAT (not price before VAT);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Value of profit or loss;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imple interest;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ncome tax calculations;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decimals to find quantities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 percentage of a quantity, including using a multiplier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a multiplier to increase or decrease by a percentage in any scenario where percentages are used; </w:t>
      </w:r>
    </w:p>
    <w:p w:rsidR="00C625DB" w:rsidRPr="00954152" w:rsidRDefault="00C625DB" w:rsidP="00C625DB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the multiplicative nature of percentages as operators. 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C625DB" w:rsidRPr="00954152" w:rsidRDefault="00C625DB" w:rsidP="00C625D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POSSIBLE SUCCESS CRITERIA 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hat is 10%, 15%, 17.5% of £30? 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C625DB" w:rsidRPr="00360F26" w:rsidRDefault="00C625DB" w:rsidP="00C625DB">
      <w:pPr>
        <w:jc w:val="both"/>
        <w:rPr>
          <w:rFonts w:ascii="Verdana" w:hAnsi="Verdana"/>
          <w:b/>
          <w:color w:val="0F243E"/>
          <w:sz w:val="20"/>
          <w:szCs w:val="20"/>
        </w:rPr>
      </w:pPr>
      <w:r w:rsidRPr="00360F26">
        <w:rPr>
          <w:rFonts w:ascii="Verdana" w:hAnsi="Verdana"/>
          <w:b/>
          <w:color w:val="0F243E"/>
          <w:sz w:val="20"/>
          <w:szCs w:val="20"/>
        </w:rPr>
        <w:t>OPPORTUNITIES FOR REASONING/PROBLEM SOLVING</w:t>
      </w:r>
    </w:p>
    <w:p w:rsidR="00C625DB" w:rsidRPr="00360F26" w:rsidRDefault="00C625DB" w:rsidP="00C625DB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360F26">
        <w:rPr>
          <w:rFonts w:ascii="Verdana" w:hAnsi="Verdana"/>
          <w:color w:val="0F243E"/>
          <w:sz w:val="20"/>
          <w:szCs w:val="20"/>
        </w:rPr>
        <w:t xml:space="preserve">Sale prices offer an ideal opportunity for solving problems allowing students the opportunity to investigate the most effective way to work out the “sale” price. </w:t>
      </w:r>
    </w:p>
    <w:p w:rsidR="00C625DB" w:rsidRPr="00360F26" w:rsidRDefault="00C625DB" w:rsidP="00C625DB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360F26">
        <w:rPr>
          <w:rFonts w:ascii="Verdana" w:hAnsi="Verdana"/>
          <w:color w:val="0F243E"/>
          <w:sz w:val="20"/>
          <w:szCs w:val="20"/>
        </w:rPr>
        <w:t>Problems that involve consecutive reductions such as: Sale Prices are 10% off the previous day</w:t>
      </w:r>
      <w:r>
        <w:rPr>
          <w:rFonts w:ascii="Verdana" w:hAnsi="Verdana"/>
          <w:color w:val="0F243E"/>
          <w:sz w:val="20"/>
          <w:szCs w:val="20"/>
        </w:rPr>
        <w:t>’</w:t>
      </w:r>
      <w:r w:rsidRPr="00360F26">
        <w:rPr>
          <w:rFonts w:ascii="Verdana" w:hAnsi="Verdana"/>
          <w:color w:val="0F243E"/>
          <w:sz w:val="20"/>
          <w:szCs w:val="20"/>
        </w:rPr>
        <w:t>s price. If a jacket is £90 on Monday, what is the price on Wednesday?</w:t>
      </w:r>
    </w:p>
    <w:p w:rsidR="00C625DB" w:rsidRPr="00360F26" w:rsidRDefault="00C625DB" w:rsidP="00C625DB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</w:p>
    <w:p w:rsidR="00C625DB" w:rsidRPr="00954152" w:rsidRDefault="00C625DB" w:rsidP="00C625D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C625DB" w:rsidRPr="00954152" w:rsidRDefault="00C625DB" w:rsidP="00C625DB">
      <w:pPr>
        <w:spacing w:after="0"/>
        <w:jc w:val="both"/>
        <w:rPr>
          <w:rFonts w:ascii="Verdana" w:hAnsi="Verdana" w:cs="Vrind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It is not possible to have a percentage greater than 100%.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C625DB" w:rsidRPr="00954152" w:rsidRDefault="00C625DB" w:rsidP="00C625D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finding a percentage of a quantity or measurement, use only measurements they should know from Key Stage 3.</w:t>
      </w:r>
    </w:p>
    <w:p w:rsidR="00C625DB" w:rsidRPr="00954152" w:rsidRDefault="00C625DB" w:rsidP="00C625D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mounts of money should always be rounded to the nearest penny.</w:t>
      </w:r>
    </w:p>
    <w:p w:rsidR="00C625DB" w:rsidRPr="00954152" w:rsidRDefault="00C625DB" w:rsidP="00C625DB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real-life examples where possible.</w:t>
      </w:r>
    </w:p>
    <w:p w:rsidR="00C625DB" w:rsidRPr="00954152" w:rsidRDefault="00C625DB" w:rsidP="00C625DB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Emphasise the importance of being able to convert between decimals and percentages and the use of decimal multipliers to make calculations easier.</w:t>
      </w:r>
    </w:p>
    <w:p w:rsidR="00C625DB" w:rsidRPr="00954152" w:rsidRDefault="00C625DB" w:rsidP="00C625DB">
      <w:pPr>
        <w:rPr>
          <w:b/>
        </w:rPr>
      </w:pPr>
      <w:bookmarkStart w:id="2" w:name="_GoBack"/>
      <w:bookmarkEnd w:id="2"/>
    </w:p>
    <w:sectPr w:rsidR="00C625DB" w:rsidRPr="00954152" w:rsidSect="00CE60A1">
      <w:headerReference w:type="default" r:id="rId10"/>
      <w:footerReference w:type="even" r:id="rId11"/>
      <w:footerReference w:type="default" r:id="rId12"/>
      <w:footerReference w:type="first" r:id="rId1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C625D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4</w:t>
    </w:r>
    <w:r>
      <w:fldChar w:fldCharType="end"/>
    </w:r>
  </w:p>
  <w:p w:rsidR="00481D02" w:rsidRPr="00BA2A5D" w:rsidRDefault="00C625DB" w:rsidP="00E925C3">
    <w:pPr>
      <w:pStyle w:val="Footerodd"/>
      <w:tabs>
        <w:tab w:val="right" w:pos="9639"/>
      </w:tabs>
    </w:pPr>
    <w:r>
      <w:tab/>
    </w: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</w:r>
    <w:r>
      <w:tab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 xml:space="preserve">5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C625D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2</w:t>
    </w:r>
    <w:r>
      <w:fldChar w:fldCharType="end"/>
    </w:r>
  </w:p>
  <w:p w:rsidR="00481D02" w:rsidRPr="00BA2A5D" w:rsidRDefault="00C625DB" w:rsidP="00BA2A5D">
    <w:pPr>
      <w:pStyle w:val="Footerodd"/>
    </w:pP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>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C625D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5</w:t>
    </w:r>
    <w:r>
      <w:fldChar w:fldCharType="end"/>
    </w:r>
  </w:p>
  <w:p w:rsidR="00481D02" w:rsidRPr="00BA2A5D" w:rsidRDefault="00C625DB" w:rsidP="00BA2A5D">
    <w:pPr>
      <w:pStyle w:val="Footerodd"/>
    </w:pPr>
    <w:r w:rsidRPr="009D798A">
      <w:t>Pearson Edexcel Level 1/Level 2 GCSE</w:t>
    </w:r>
    <w:r>
      <w:t xml:space="preserve"> (9 - 1)</w:t>
    </w:r>
    <w:r w:rsidRPr="009D798A">
      <w:t xml:space="preserve"> in Mathematics</w:t>
    </w:r>
    <w:r>
      <w:t xml:space="preserve"> </w:t>
    </w:r>
    <w:r>
      <w:br/>
    </w:r>
    <w:r w:rsidRPr="009D798A">
      <w:t xml:space="preserve">Specification – </w:t>
    </w:r>
    <w:r>
      <w:t>Issue</w:t>
    </w:r>
    <w:r w:rsidRPr="009D798A">
      <w:t xml:space="preserve"> 1 – </w:t>
    </w:r>
    <w:r>
      <w:t xml:space="preserve">August </w:t>
    </w:r>
    <w:proofErr w:type="gramStart"/>
    <w:r w:rsidRPr="009D798A">
      <w:t>2014  ©</w:t>
    </w:r>
    <w:proofErr w:type="gramEnd"/>
    <w:r w:rsidRPr="009D798A">
      <w:t xml:space="preserve"> Pearson Education </w:t>
    </w:r>
    <w:r w:rsidRPr="008E751B">
      <w:t>Limited</w:t>
    </w:r>
    <w:r w:rsidRPr="009D798A">
      <w:t xml:space="preserve"> 2014</w:t>
    </w:r>
    <w:r>
      <w:t xml:space="preserve">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C625DB" w:rsidP="00715F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2F16430"/>
    <w:multiLevelType w:val="hybridMultilevel"/>
    <w:tmpl w:val="A3CC619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4C64FB0"/>
    <w:multiLevelType w:val="hybridMultilevel"/>
    <w:tmpl w:val="9C84EBD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967044"/>
    <w:multiLevelType w:val="hybridMultilevel"/>
    <w:tmpl w:val="539C0F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7544A02"/>
    <w:multiLevelType w:val="hybridMultilevel"/>
    <w:tmpl w:val="FB06A40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776248CD"/>
    <w:multiLevelType w:val="hybridMultilevel"/>
    <w:tmpl w:val="88DCF4A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5FA2E1A">
      <w:numFmt w:val="bullet"/>
      <w:lvlText w:val="•"/>
      <w:lvlJc w:val="left"/>
      <w:pPr>
        <w:ind w:left="1080" w:hanging="360"/>
      </w:pPr>
      <w:rPr>
        <w:rFonts w:ascii="Verdana" w:eastAsiaTheme="minorHAnsi" w:hAnsi="Verdana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10"/>
  </w:num>
  <w:num w:numId="9">
    <w:abstractNumId w:val="11"/>
  </w:num>
  <w:num w:numId="10">
    <w:abstractNumId w:val="12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0A1"/>
    <w:rsid w:val="0013301E"/>
    <w:rsid w:val="00201CAE"/>
    <w:rsid w:val="0026276C"/>
    <w:rsid w:val="004028EB"/>
    <w:rsid w:val="006822B8"/>
    <w:rsid w:val="007C64E1"/>
    <w:rsid w:val="009D76AE"/>
    <w:rsid w:val="009F2E0F"/>
    <w:rsid w:val="00C625DB"/>
    <w:rsid w:val="00CD3C2E"/>
    <w:rsid w:val="00CE60A1"/>
    <w:rsid w:val="00D90180"/>
    <w:rsid w:val="00F31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1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1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3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8F7AE8</Template>
  <TotalTime>0</TotalTime>
  <Pages>2</Pages>
  <Words>671</Words>
  <Characters>38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7:23:00Z</dcterms:created>
  <dcterms:modified xsi:type="dcterms:W3CDTF">2016-07-08T07:23:00Z</dcterms:modified>
</cp:coreProperties>
</file>